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9CB6EF" w14:textId="03C86EFB" w:rsidR="002A277F" w:rsidRDefault="00322270" w:rsidP="002A277F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>Review Unit 2</w:t>
      </w:r>
      <w:r w:rsidR="002A277F">
        <w:rPr>
          <w:rFonts w:ascii="Arial" w:hAnsi="Arial" w:cs="Arial"/>
        </w:rPr>
        <w:tab/>
      </w:r>
      <w:r w:rsidR="002A277F">
        <w:rPr>
          <w:rFonts w:ascii="Arial" w:hAnsi="Arial" w:cs="Arial"/>
        </w:rPr>
        <w:tab/>
      </w:r>
      <w:r w:rsidR="002A277F">
        <w:rPr>
          <w:rFonts w:ascii="Arial" w:hAnsi="Arial" w:cs="Arial"/>
        </w:rPr>
        <w:tab/>
        <w:t>Name: _______________________________</w:t>
      </w:r>
    </w:p>
    <w:p w14:paraId="26BCA4EC" w14:textId="37944B24" w:rsidR="002A277F" w:rsidRDefault="002A277F" w:rsidP="00E51BE9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ate: ______________ Period: ____________</w:t>
      </w:r>
    </w:p>
    <w:p w14:paraId="45BD6C0A" w14:textId="77777777" w:rsidR="00322270" w:rsidRDefault="00322270" w:rsidP="002A277F">
      <w:pPr>
        <w:rPr>
          <w:rFonts w:ascii="Arial" w:hAnsi="Arial" w:cs="Arial"/>
        </w:rPr>
      </w:pPr>
    </w:p>
    <w:p w14:paraId="2E0FC1AF" w14:textId="77777777" w:rsidR="002A277F" w:rsidRPr="008C6A7E" w:rsidRDefault="002A277F" w:rsidP="002A277F">
      <w:r w:rsidRPr="008C6A7E">
        <w:t>1.  Simplify the following:</w:t>
      </w:r>
    </w:p>
    <w:p w14:paraId="2D862926" w14:textId="77777777" w:rsidR="002A277F" w:rsidRPr="008C6A7E" w:rsidRDefault="002A277F" w:rsidP="002A277F"/>
    <w:p w14:paraId="0EE550BA" w14:textId="4F13858F" w:rsidR="00420D0F" w:rsidRPr="008C6A7E" w:rsidRDefault="002A277F" w:rsidP="002A277F">
      <w:pPr>
        <w:rPr>
          <w:position w:val="-26"/>
        </w:rPr>
      </w:pPr>
      <w:r w:rsidRPr="008C6A7E">
        <w:tab/>
      </w:r>
      <w:r w:rsidRPr="008C6A7E">
        <w:tab/>
        <w:t>A.</w:t>
      </w:r>
      <w:r w:rsidRPr="008C6A7E">
        <w:tab/>
      </w:r>
      <w:r w:rsidR="00EA6B69" w:rsidRPr="008C6A7E">
        <w:rPr>
          <w:position w:val="-26"/>
        </w:rPr>
        <w:object w:dxaOrig="680" w:dyaOrig="700" w14:anchorId="06030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4pt;height:35pt" o:ole="">
            <v:imagedata r:id="rId7" o:title=""/>
          </v:shape>
          <o:OLEObject Type="Embed" ProgID="Equation.3" ShapeID="_x0000_i1043" DrawAspect="Content" ObjectID="_1282904170" r:id="rId8"/>
        </w:object>
      </w:r>
      <w:r w:rsidRPr="008C6A7E">
        <w:tab/>
      </w:r>
      <w:r w:rsidRPr="008C6A7E">
        <w:tab/>
      </w:r>
      <w:r w:rsidRPr="008C6A7E">
        <w:tab/>
      </w:r>
      <w:r w:rsidR="00E51BE9">
        <w:t xml:space="preserve">   </w:t>
      </w:r>
      <w:r w:rsidR="00E51BE9">
        <w:tab/>
      </w:r>
      <w:r w:rsidR="00E51BE9">
        <w:tab/>
      </w:r>
      <w:r w:rsidRPr="008C6A7E">
        <w:t>B.</w:t>
      </w:r>
      <w:r w:rsidRPr="008C6A7E">
        <w:tab/>
      </w:r>
      <w:r w:rsidRPr="008C6A7E">
        <w:rPr>
          <w:position w:val="-4"/>
        </w:rPr>
        <w:object w:dxaOrig="200" w:dyaOrig="300" w14:anchorId="3E89060C">
          <v:shape id="_x0000_i1026" type="#_x0000_t75" style="width:10pt;height:15pt" o:ole="">
            <v:imagedata r:id="rId9" o:title=""/>
          </v:shape>
          <o:OLEObject Type="Embed" ProgID="Equation.DSMT4" ShapeID="_x0000_i1026" DrawAspect="Content" ObjectID="_1282904171" r:id="rId10"/>
        </w:object>
      </w:r>
      <w:r w:rsidR="00EA6B69" w:rsidRPr="008C6A7E">
        <w:rPr>
          <w:position w:val="-26"/>
        </w:rPr>
        <w:object w:dxaOrig="900" w:dyaOrig="700" w14:anchorId="29B9C97C">
          <v:shape id="_x0000_i1046" type="#_x0000_t75" style="width:45pt;height:35pt" o:ole="">
            <v:imagedata r:id="rId11" o:title=""/>
          </v:shape>
          <o:OLEObject Type="Embed" ProgID="Equation.3" ShapeID="_x0000_i1046" DrawAspect="Content" ObjectID="_1282904172" r:id="rId12"/>
        </w:object>
      </w:r>
      <w:r w:rsidRPr="008C6A7E">
        <w:tab/>
      </w:r>
      <w:r w:rsidRPr="008C6A7E">
        <w:tab/>
      </w:r>
    </w:p>
    <w:p w14:paraId="0E56B2B6" w14:textId="77777777" w:rsidR="00420D0F" w:rsidRPr="008C6A7E" w:rsidRDefault="00420D0F" w:rsidP="002A277F">
      <w:pPr>
        <w:rPr>
          <w:position w:val="-26"/>
        </w:rPr>
      </w:pPr>
    </w:p>
    <w:p w14:paraId="2F129A01" w14:textId="77777777" w:rsidR="00420D0F" w:rsidRPr="008C6A7E" w:rsidRDefault="00420D0F" w:rsidP="002A277F">
      <w:pPr>
        <w:rPr>
          <w:position w:val="-26"/>
        </w:rPr>
      </w:pPr>
    </w:p>
    <w:p w14:paraId="5C285520" w14:textId="034C00D5" w:rsidR="00EA6B69" w:rsidRPr="00E51BE9" w:rsidRDefault="00E51BE9" w:rsidP="00EA6B69">
      <w:r w:rsidRPr="00E51BE9">
        <w:t>2</w:t>
      </w:r>
      <w:r w:rsidR="00EA6B69" w:rsidRPr="00E51BE9">
        <w:t>.  Simplify the following</w:t>
      </w:r>
    </w:p>
    <w:p w14:paraId="125685F1" w14:textId="77777777" w:rsidR="00EA6B69" w:rsidRPr="008C6A7E" w:rsidRDefault="00EA6B69" w:rsidP="00EA6B69">
      <w:pPr>
        <w:rPr>
          <w:b/>
        </w:rPr>
      </w:pPr>
    </w:p>
    <w:p w14:paraId="1C5D35CF" w14:textId="77777777" w:rsidR="00EA6B69" w:rsidRPr="008C6A7E" w:rsidRDefault="00EA6B69" w:rsidP="00EA6B69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A.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∙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                        B.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÷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                 </m:t>
          </m:r>
        </m:oMath>
      </m:oMathPara>
    </w:p>
    <w:p w14:paraId="77AAE071" w14:textId="554001D3" w:rsidR="00420D0F" w:rsidRPr="008C6A7E" w:rsidRDefault="00420D0F" w:rsidP="002A277F"/>
    <w:p w14:paraId="12472B71" w14:textId="77777777" w:rsidR="00E51BE9" w:rsidRDefault="00E51BE9" w:rsidP="00E51BE9"/>
    <w:p w14:paraId="6AA6FCCC" w14:textId="0B691398" w:rsidR="00E51BE9" w:rsidRDefault="00E51BE9" w:rsidP="00E51BE9">
      <w:r>
        <w:t>3</w:t>
      </w:r>
      <w:r w:rsidRPr="00E51BE9">
        <w:t xml:space="preserve">.  Jane practices the piano for </w:t>
      </w:r>
      <m:oMath>
        <m: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E51BE9">
        <w:t xml:space="preserve"> hours each week.  How many hours does she practice in a month? </w:t>
      </w:r>
    </w:p>
    <w:p w14:paraId="7A8E2847" w14:textId="77777777" w:rsidR="00E51BE9" w:rsidRDefault="00E51BE9" w:rsidP="00E51BE9"/>
    <w:p w14:paraId="2291C864" w14:textId="77777777" w:rsidR="00E51BE9" w:rsidRDefault="00E51BE9" w:rsidP="00E51BE9"/>
    <w:p w14:paraId="4DC1600C" w14:textId="77777777" w:rsidR="00E51BE9" w:rsidRPr="008C6A7E" w:rsidRDefault="00E51BE9" w:rsidP="00E51BE9"/>
    <w:p w14:paraId="0CA155C8" w14:textId="6DCA466C" w:rsidR="00E51BE9" w:rsidRPr="00E51BE9" w:rsidRDefault="00E51BE9" w:rsidP="00E51BE9">
      <w:r w:rsidRPr="00E51BE9">
        <w:t>4</w:t>
      </w:r>
      <w:r w:rsidRPr="00E51BE9">
        <w:t>.  Mat</w:t>
      </w:r>
      <w:r>
        <w:t>c</w:t>
      </w:r>
      <w:r w:rsidRPr="00E51BE9">
        <w:t xml:space="preserve">h the vocabulary words on the left with a definition on the right </w:t>
      </w:r>
    </w:p>
    <w:p w14:paraId="24649321" w14:textId="77777777" w:rsidR="00E51BE9" w:rsidRPr="008C6A7E" w:rsidRDefault="00E51BE9" w:rsidP="00E51BE9">
      <w:pPr>
        <w:rPr>
          <w:b/>
        </w:rPr>
      </w:pPr>
    </w:p>
    <w:p w14:paraId="416D18AD" w14:textId="77777777" w:rsidR="00E51BE9" w:rsidRPr="008C6A7E" w:rsidRDefault="00E51BE9" w:rsidP="00E51BE9">
      <w:r>
        <w:t>______ 1</w:t>
      </w:r>
      <w:r w:rsidRPr="008C6A7E">
        <w:t>.  Point</w:t>
      </w:r>
      <w:r>
        <w:tab/>
      </w:r>
      <w:r>
        <w:tab/>
      </w:r>
      <w:r>
        <w:tab/>
      </w:r>
      <w:r>
        <w:tab/>
        <w:t>a.  Two angles with measures that have a sum of 90</w:t>
      </w:r>
    </w:p>
    <w:p w14:paraId="11588DD3" w14:textId="77777777" w:rsidR="00E51BE9" w:rsidRPr="008C6A7E" w:rsidRDefault="00E51BE9" w:rsidP="00E51BE9">
      <w:r>
        <w:t>______ 2</w:t>
      </w:r>
      <w:r w:rsidRPr="008C6A7E">
        <w:t>.  Line</w:t>
      </w:r>
      <w:r>
        <w:tab/>
      </w:r>
      <w:r>
        <w:tab/>
      </w:r>
      <w:r>
        <w:tab/>
      </w:r>
      <w:r>
        <w:tab/>
        <w:t>b. Lines that intersect to form a right angle</w:t>
      </w:r>
    </w:p>
    <w:p w14:paraId="0D459D7D" w14:textId="77777777" w:rsidR="00E51BE9" w:rsidRPr="008C6A7E" w:rsidRDefault="00E51BE9" w:rsidP="00E51BE9">
      <w:r>
        <w:t>______ 3</w:t>
      </w:r>
      <w:r w:rsidRPr="008C6A7E">
        <w:t xml:space="preserve">.  </w:t>
      </w:r>
      <w:proofErr w:type="gramStart"/>
      <w:r w:rsidRPr="008C6A7E">
        <w:t>Acute Angle</w:t>
      </w:r>
      <w:r>
        <w:tab/>
      </w:r>
      <w:r>
        <w:tab/>
      </w:r>
      <w:r>
        <w:tab/>
        <w:t>c.</w:t>
      </w:r>
      <w:proofErr w:type="gramEnd"/>
      <w:r>
        <w:t xml:space="preserve">  An angle greater than 90 and less than 180   </w:t>
      </w:r>
    </w:p>
    <w:p w14:paraId="42B782FA" w14:textId="77777777" w:rsidR="00E51BE9" w:rsidRPr="008C6A7E" w:rsidRDefault="00E51BE9" w:rsidP="00E51BE9">
      <w:r>
        <w:t>______ 4</w:t>
      </w:r>
      <w:r w:rsidRPr="008C6A7E">
        <w:t xml:space="preserve">.  </w:t>
      </w:r>
      <w:proofErr w:type="gramStart"/>
      <w:r w:rsidRPr="008C6A7E">
        <w:t>Parallel Line</w:t>
      </w:r>
      <w:r>
        <w:t>s</w:t>
      </w:r>
      <w:r>
        <w:tab/>
      </w:r>
      <w:r>
        <w:tab/>
      </w:r>
      <w:r>
        <w:tab/>
        <w:t>d.</w:t>
      </w:r>
      <w:proofErr w:type="gramEnd"/>
      <w:r>
        <w:t xml:space="preserve"> An angle less than 90 </w:t>
      </w:r>
      <w:proofErr w:type="spellStart"/>
      <w:r>
        <w:t>degress</w:t>
      </w:r>
      <w:proofErr w:type="spellEnd"/>
      <w:r>
        <w:t xml:space="preserve"> </w:t>
      </w:r>
    </w:p>
    <w:p w14:paraId="15287E00" w14:textId="77777777" w:rsidR="00E51BE9" w:rsidRPr="008C6A7E" w:rsidRDefault="00E51BE9" w:rsidP="00E51BE9">
      <w:r>
        <w:t>______ 5</w:t>
      </w:r>
      <w:r w:rsidRPr="008C6A7E">
        <w:t xml:space="preserve">.  </w:t>
      </w:r>
      <w:proofErr w:type="gramStart"/>
      <w:r w:rsidRPr="008C6A7E">
        <w:t xml:space="preserve">Obtuse Angle </w:t>
      </w:r>
      <w:r>
        <w:tab/>
      </w:r>
      <w:r>
        <w:tab/>
      </w:r>
      <w:r>
        <w:tab/>
        <w:t>e.</w:t>
      </w:r>
      <w:proofErr w:type="gramEnd"/>
      <w:r>
        <w:t xml:space="preserve"> A location that is represented as a dot</w:t>
      </w:r>
    </w:p>
    <w:p w14:paraId="4D767CEC" w14:textId="77777777" w:rsidR="00E51BE9" w:rsidRPr="008C6A7E" w:rsidRDefault="00E51BE9" w:rsidP="00E51BE9">
      <w:r>
        <w:t xml:space="preserve">______ </w:t>
      </w:r>
      <w:proofErr w:type="gramStart"/>
      <w:r>
        <w:t>6</w:t>
      </w:r>
      <w:r w:rsidRPr="008C6A7E">
        <w:t xml:space="preserve">  Right</w:t>
      </w:r>
      <w:proofErr w:type="gramEnd"/>
      <w:r w:rsidRPr="008C6A7E">
        <w:t xml:space="preserve"> Angle</w:t>
      </w:r>
      <w:r>
        <w:tab/>
      </w:r>
      <w:r>
        <w:tab/>
      </w:r>
      <w:r>
        <w:tab/>
        <w:t>f. Two angles with measures that have a sum of 180</w:t>
      </w:r>
    </w:p>
    <w:p w14:paraId="55A3490B" w14:textId="77777777" w:rsidR="00E51BE9" w:rsidRPr="008C6A7E" w:rsidRDefault="00E51BE9" w:rsidP="00E51BE9">
      <w:r>
        <w:t>______ 7</w:t>
      </w:r>
      <w:r w:rsidRPr="008C6A7E">
        <w:t xml:space="preserve">.  </w:t>
      </w:r>
      <w:proofErr w:type="gramStart"/>
      <w:r w:rsidRPr="008C6A7E">
        <w:t>Perpendicular Line</w:t>
      </w:r>
      <w:r>
        <w:t>s</w:t>
      </w:r>
      <w:r>
        <w:tab/>
      </w:r>
      <w:r>
        <w:tab/>
        <w:t>g.</w:t>
      </w:r>
      <w:proofErr w:type="gramEnd"/>
      <w:r>
        <w:t xml:space="preserve"> A line with a measure of 180 degrees </w:t>
      </w:r>
    </w:p>
    <w:p w14:paraId="743606A1" w14:textId="77777777" w:rsidR="00E51BE9" w:rsidRPr="008C6A7E" w:rsidRDefault="00E51BE9" w:rsidP="00E51BE9">
      <w:r>
        <w:t>______ 8</w:t>
      </w:r>
      <w:r w:rsidRPr="008C6A7E">
        <w:t xml:space="preserve">.  </w:t>
      </w:r>
      <w:proofErr w:type="gramStart"/>
      <w:r w:rsidRPr="008C6A7E">
        <w:t xml:space="preserve">Straight Angle </w:t>
      </w:r>
      <w:r>
        <w:tab/>
      </w:r>
      <w:r>
        <w:tab/>
      </w:r>
      <w:r>
        <w:tab/>
        <w:t>h.</w:t>
      </w:r>
      <w:proofErr w:type="gramEnd"/>
      <w:r>
        <w:t xml:space="preserve"> An angle with a degree measure of 90</w:t>
      </w:r>
    </w:p>
    <w:p w14:paraId="57A9544F" w14:textId="77777777" w:rsidR="00E51BE9" w:rsidRPr="008C6A7E" w:rsidRDefault="00E51BE9" w:rsidP="00E51BE9">
      <w:r>
        <w:t>______ 9</w:t>
      </w:r>
      <w:r w:rsidRPr="008C6A7E">
        <w:t>.  Complimentary Angle</w:t>
      </w:r>
      <w:r>
        <w:t>s</w:t>
      </w:r>
      <w:r>
        <w:tab/>
      </w:r>
      <w:r>
        <w:tab/>
      </w:r>
      <w:proofErr w:type="spellStart"/>
      <w:r>
        <w:t>i</w:t>
      </w:r>
      <w:proofErr w:type="spellEnd"/>
      <w:r>
        <w:t>. Lines that don’t intersect and have the same slope</w:t>
      </w:r>
    </w:p>
    <w:p w14:paraId="06F56736" w14:textId="3AF7A4DA" w:rsidR="00E51BE9" w:rsidRDefault="00E51BE9" w:rsidP="00E51BE9">
      <w:r>
        <w:t>______ 10</w:t>
      </w:r>
      <w:r w:rsidRPr="008C6A7E">
        <w:t>.  Supplementary Angle</w:t>
      </w:r>
      <w:r>
        <w:t>s</w:t>
      </w:r>
      <w:r w:rsidRPr="008C6A7E">
        <w:t xml:space="preserve"> </w:t>
      </w:r>
      <w:r>
        <w:tab/>
      </w:r>
      <w:r>
        <w:tab/>
        <w:t xml:space="preserve">j. </w:t>
      </w:r>
      <w:proofErr w:type="gramStart"/>
      <w:r>
        <w:t>Made</w:t>
      </w:r>
      <w:proofErr w:type="gramEnd"/>
      <w:r>
        <w:t xml:space="preserve"> up of points with arrows at each end </w:t>
      </w:r>
    </w:p>
    <w:p w14:paraId="67446A9C" w14:textId="0F853665" w:rsidR="00E51BE9" w:rsidRDefault="00E51BE9" w:rsidP="002A277F">
      <w:r w:rsidRPr="008C6A7E">
        <w:rPr>
          <w:noProof/>
        </w:rPr>
        <w:drawing>
          <wp:anchor distT="0" distB="0" distL="114300" distR="114300" simplePos="0" relativeHeight="251673600" behindDoc="1" locked="0" layoutInCell="1" allowOverlap="1" wp14:anchorId="021DA98E" wp14:editId="6A14706B">
            <wp:simplePos x="0" y="0"/>
            <wp:positionH relativeFrom="column">
              <wp:posOffset>2628900</wp:posOffset>
            </wp:positionH>
            <wp:positionV relativeFrom="paragraph">
              <wp:posOffset>167640</wp:posOffset>
            </wp:positionV>
            <wp:extent cx="2876550" cy="628650"/>
            <wp:effectExtent l="0" t="0" r="0" b="6350"/>
            <wp:wrapNone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BACA73" w14:textId="77777777" w:rsidR="00E51BE9" w:rsidRPr="008C6A7E" w:rsidRDefault="00E51BE9" w:rsidP="002A277F"/>
    <w:p w14:paraId="217913B1" w14:textId="0AA140ED" w:rsidR="00344DEE" w:rsidRPr="008C6A7E" w:rsidRDefault="00E51BE9" w:rsidP="002A277F">
      <w:r>
        <w:t>5</w:t>
      </w:r>
      <w:r w:rsidR="002A277F" w:rsidRPr="008C6A7E">
        <w:t xml:space="preserve">.  </w:t>
      </w:r>
      <w:r w:rsidR="00E10543" w:rsidRPr="008C6A7E">
        <w:t xml:space="preserve">Find KL in the following figure </w:t>
      </w:r>
    </w:p>
    <w:p w14:paraId="3CF53682" w14:textId="0E5C7DC5" w:rsidR="00E10543" w:rsidRPr="008C6A7E" w:rsidRDefault="00E867F2" w:rsidP="00344DEE">
      <w:r w:rsidRPr="008C6A7E">
        <w:t xml:space="preserve">When JK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8C6A7E">
        <w:rPr>
          <w:sz w:val="36"/>
          <w:szCs w:val="36"/>
        </w:rPr>
        <w:t xml:space="preserve"> </w:t>
      </w:r>
      <w:r w:rsidR="001839CB" w:rsidRPr="008C6A7E">
        <w:t>cm</w:t>
      </w:r>
      <w:r w:rsidRPr="008C6A7E">
        <w:rPr>
          <w:sz w:val="36"/>
          <w:szCs w:val="36"/>
        </w:rPr>
        <w:t xml:space="preserve"> </w:t>
      </w:r>
      <w:proofErr w:type="gramStart"/>
      <w:r w:rsidRPr="008C6A7E">
        <w:t>and</w:t>
      </w:r>
      <w:r w:rsidRPr="008C6A7E">
        <w:rPr>
          <w:sz w:val="36"/>
          <w:szCs w:val="36"/>
        </w:rPr>
        <w:t xml:space="preserve">  </w:t>
      </w:r>
      <w:r w:rsidRPr="008C6A7E">
        <w:t>JL</w:t>
      </w:r>
      <w:proofErr w:type="gramEnd"/>
      <w:r w:rsidRPr="008C6A7E"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 w:rsidR="001839CB" w:rsidRPr="008C6A7E">
        <w:rPr>
          <w:sz w:val="32"/>
          <w:szCs w:val="32"/>
        </w:rPr>
        <w:t xml:space="preserve"> </w:t>
      </w:r>
      <w:r w:rsidR="001839CB" w:rsidRPr="008C6A7E">
        <w:t>cm</w:t>
      </w:r>
      <w:r w:rsidR="00E51BE9">
        <w:tab/>
      </w:r>
      <w:r w:rsidR="00E51BE9">
        <w:tab/>
      </w:r>
      <w:r w:rsidRPr="008C6A7E">
        <w:t xml:space="preserve"> </w:t>
      </w:r>
      <w:r w:rsidR="00E34039" w:rsidRPr="008C6A7E">
        <w:t>J</w:t>
      </w:r>
      <w:r w:rsidR="00E34039" w:rsidRPr="008C6A7E">
        <w:tab/>
      </w:r>
      <w:r w:rsidR="00E34039" w:rsidRPr="008C6A7E">
        <w:tab/>
        <w:t xml:space="preserve">K </w:t>
      </w:r>
      <w:r w:rsidR="00E34039" w:rsidRPr="008C6A7E">
        <w:tab/>
      </w:r>
      <w:r w:rsidR="00E34039" w:rsidRPr="008C6A7E">
        <w:tab/>
      </w:r>
      <w:r w:rsidR="00E34039" w:rsidRPr="008C6A7E">
        <w:tab/>
      </w:r>
      <w:r w:rsidR="00E51BE9">
        <w:t xml:space="preserve">      </w:t>
      </w:r>
      <w:r w:rsidR="00E34039" w:rsidRPr="008C6A7E">
        <w:t>L</w:t>
      </w:r>
    </w:p>
    <w:p w14:paraId="1D0A324B" w14:textId="77777777" w:rsidR="00344DEE" w:rsidRPr="008C6A7E" w:rsidRDefault="00344DEE" w:rsidP="003779B9">
      <w:pPr>
        <w:rPr>
          <w:b/>
        </w:rPr>
      </w:pPr>
    </w:p>
    <w:p w14:paraId="2B381B53" w14:textId="77777777" w:rsidR="00344DEE" w:rsidRPr="008C6A7E" w:rsidRDefault="00344DEE" w:rsidP="003779B9">
      <w:pPr>
        <w:rPr>
          <w:b/>
        </w:rPr>
      </w:pPr>
    </w:p>
    <w:p w14:paraId="227CFBD9" w14:textId="2917BF14" w:rsidR="003779B9" w:rsidRPr="008C6A7E" w:rsidRDefault="00EA6B69" w:rsidP="003779B9">
      <w:pPr>
        <w:rPr>
          <w:b/>
        </w:rPr>
      </w:pPr>
      <w:r w:rsidRPr="008C6A7E">
        <w:rPr>
          <w:noProof/>
        </w:rPr>
        <w:drawing>
          <wp:anchor distT="0" distB="0" distL="114300" distR="114300" simplePos="0" relativeHeight="251661312" behindDoc="0" locked="0" layoutInCell="1" allowOverlap="1" wp14:anchorId="2972C392" wp14:editId="0F0A25C8">
            <wp:simplePos x="0" y="0"/>
            <wp:positionH relativeFrom="column">
              <wp:posOffset>4114800</wp:posOffset>
            </wp:positionH>
            <wp:positionV relativeFrom="paragraph">
              <wp:posOffset>76200</wp:posOffset>
            </wp:positionV>
            <wp:extent cx="1600200" cy="1371600"/>
            <wp:effectExtent l="0" t="0" r="0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79B9" w:rsidRPr="008C6A7E">
        <w:rPr>
          <w:b/>
        </w:rPr>
        <w:t>Use the diagram to name the figures.</w:t>
      </w:r>
    </w:p>
    <w:p w14:paraId="2FD66C41" w14:textId="77777777" w:rsidR="003779B9" w:rsidRPr="008C6A7E" w:rsidRDefault="003779B9" w:rsidP="003779B9">
      <w:pPr>
        <w:rPr>
          <w:b/>
        </w:rPr>
      </w:pPr>
    </w:p>
    <w:p w14:paraId="5003CAD6" w14:textId="1296B115" w:rsidR="003779B9" w:rsidRPr="008C6A7E" w:rsidRDefault="00E51BE9" w:rsidP="003779B9">
      <w:r>
        <w:t>6</w:t>
      </w:r>
      <w:r w:rsidR="003779B9" w:rsidRPr="008C6A7E">
        <w:t>.</w:t>
      </w:r>
      <w:r w:rsidR="003779B9" w:rsidRPr="008C6A7E">
        <w:tab/>
        <w:t>Name three collinear points</w:t>
      </w:r>
      <w:proofErr w:type="gramStart"/>
      <w:r w:rsidR="003779B9" w:rsidRPr="008C6A7E">
        <w:t>._</w:t>
      </w:r>
      <w:proofErr w:type="gramEnd"/>
      <w:r w:rsidR="003779B9" w:rsidRPr="008C6A7E">
        <w:t>___________</w:t>
      </w:r>
      <w:r w:rsidR="001103BD" w:rsidRPr="008C6A7E">
        <w:t>___</w:t>
      </w:r>
      <w:r w:rsidR="003779B9" w:rsidRPr="008C6A7E">
        <w:t>_</w:t>
      </w:r>
    </w:p>
    <w:p w14:paraId="3C8949AF" w14:textId="318DF0EA" w:rsidR="003779B9" w:rsidRPr="008C6A7E" w:rsidRDefault="00E51BE9" w:rsidP="003779B9">
      <w:r>
        <w:t>7</w:t>
      </w:r>
      <w:r w:rsidR="003779B9" w:rsidRPr="008C6A7E">
        <w:t xml:space="preserve">. </w:t>
      </w:r>
      <w:r w:rsidR="003779B9" w:rsidRPr="008C6A7E">
        <w:tab/>
        <w:t xml:space="preserve">Name three </w:t>
      </w:r>
      <w:proofErr w:type="spellStart"/>
      <w:r w:rsidR="003779B9" w:rsidRPr="008C6A7E">
        <w:t>noncollinear</w:t>
      </w:r>
      <w:proofErr w:type="spellEnd"/>
      <w:r w:rsidR="003779B9" w:rsidRPr="008C6A7E">
        <w:t xml:space="preserve"> points. ____________</w:t>
      </w:r>
      <w:r w:rsidR="001103BD" w:rsidRPr="008C6A7E">
        <w:t>_</w:t>
      </w:r>
    </w:p>
    <w:p w14:paraId="79DCA586" w14:textId="5812E99C" w:rsidR="003779B9" w:rsidRPr="008C6A7E" w:rsidRDefault="00E51BE9" w:rsidP="003779B9">
      <w:r>
        <w:t>8</w:t>
      </w:r>
      <w:r w:rsidR="003779B9" w:rsidRPr="008C6A7E">
        <w:t xml:space="preserve">. </w:t>
      </w:r>
      <w:r w:rsidR="003779B9" w:rsidRPr="008C6A7E">
        <w:tab/>
        <w:t xml:space="preserve">Name four </w:t>
      </w:r>
      <w:proofErr w:type="spellStart"/>
      <w:r w:rsidR="003779B9" w:rsidRPr="008C6A7E">
        <w:t>noncoplanar</w:t>
      </w:r>
      <w:proofErr w:type="spellEnd"/>
      <w:r w:rsidR="003779B9" w:rsidRPr="008C6A7E">
        <w:t xml:space="preserve"> points. ____________</w:t>
      </w:r>
      <w:r w:rsidR="001103BD" w:rsidRPr="008C6A7E">
        <w:t>_</w:t>
      </w:r>
      <w:r w:rsidR="003779B9" w:rsidRPr="008C6A7E">
        <w:t>_</w:t>
      </w:r>
    </w:p>
    <w:p w14:paraId="69EE3B5E" w14:textId="4AFDAF2D" w:rsidR="00344DEE" w:rsidRPr="00E51BE9" w:rsidRDefault="00E51BE9" w:rsidP="00674D2E">
      <w:r>
        <w:t>9</w:t>
      </w:r>
      <w:r w:rsidR="003779B9" w:rsidRPr="008C6A7E">
        <w:t>.</w:t>
      </w:r>
      <w:r w:rsidR="003779B9" w:rsidRPr="008C6A7E">
        <w:tab/>
        <w:t>Name two intersecting lines. ___________</w:t>
      </w:r>
      <w:r>
        <w:t>___</w:t>
      </w:r>
    </w:p>
    <w:p w14:paraId="736873D1" w14:textId="77777777" w:rsidR="00674D2E" w:rsidRPr="008C6A7E" w:rsidRDefault="00344DEE" w:rsidP="00674D2E">
      <w:pPr>
        <w:rPr>
          <w:b/>
        </w:rPr>
      </w:pPr>
      <w:r w:rsidRPr="008C6A7E"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60BC536F" wp14:editId="330858C4">
            <wp:simplePos x="0" y="0"/>
            <wp:positionH relativeFrom="column">
              <wp:posOffset>3429000</wp:posOffset>
            </wp:positionH>
            <wp:positionV relativeFrom="paragraph">
              <wp:posOffset>-228600</wp:posOffset>
            </wp:positionV>
            <wp:extent cx="2252345" cy="1320800"/>
            <wp:effectExtent l="0" t="0" r="8255" b="0"/>
            <wp:wrapThrough wrapText="bothSides">
              <wp:wrapPolygon edited="0">
                <wp:start x="0" y="0"/>
                <wp:lineTo x="0" y="21185"/>
                <wp:lineTo x="21436" y="21185"/>
                <wp:lineTo x="21436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D2E" w:rsidRPr="008C6A7E">
        <w:rPr>
          <w:b/>
        </w:rPr>
        <w:t>Use the diagram to find the measure of the angle.</w:t>
      </w:r>
    </w:p>
    <w:p w14:paraId="092FFDA2" w14:textId="77777777" w:rsidR="00674D2E" w:rsidRPr="008C6A7E" w:rsidRDefault="00674D2E" w:rsidP="00674D2E">
      <w:pPr>
        <w:rPr>
          <w:b/>
        </w:rPr>
      </w:pPr>
    </w:p>
    <w:p w14:paraId="1121E820" w14:textId="7A02CFE5" w:rsidR="00674D2E" w:rsidRPr="008C6A7E" w:rsidRDefault="00674D2E" w:rsidP="00674D2E">
      <w:r w:rsidRPr="008C6A7E">
        <w:rPr>
          <w:b/>
        </w:rPr>
        <w:tab/>
      </w:r>
      <w:r w:rsidR="00E51BE9">
        <w:t>10</w:t>
      </w:r>
      <w:r w:rsidRPr="008C6A7E">
        <w:t xml:space="preserve">. </w:t>
      </w:r>
      <w:r w:rsidRPr="008C6A7E">
        <w:tab/>
      </w:r>
      <w:r w:rsidR="00EA6B69" w:rsidRPr="00EA6B69">
        <w:rPr>
          <w:position w:val="-6"/>
        </w:rPr>
        <w:object w:dxaOrig="720" w:dyaOrig="260" w14:anchorId="424F11A9">
          <v:shape id="_x0000_i1050" type="#_x0000_t75" style="width:36pt;height:13pt" o:ole="">
            <v:imagedata r:id="rId16" o:title=""/>
          </v:shape>
          <o:OLEObject Type="Embed" ProgID="Equation.3" ShapeID="_x0000_i1050" DrawAspect="Content" ObjectID="_1282904173" r:id="rId17"/>
        </w:object>
      </w:r>
    </w:p>
    <w:p w14:paraId="5CD2D6E9" w14:textId="77777777" w:rsidR="00674D2E" w:rsidRPr="008C6A7E" w:rsidRDefault="00674D2E" w:rsidP="00674D2E">
      <w:r w:rsidRPr="008C6A7E">
        <w:tab/>
      </w:r>
    </w:p>
    <w:p w14:paraId="1F8B86D5" w14:textId="4DADF2A7" w:rsidR="00674D2E" w:rsidRPr="008C6A7E" w:rsidRDefault="00E51BE9" w:rsidP="00674D2E">
      <w:r>
        <w:tab/>
        <w:t>11</w:t>
      </w:r>
      <w:r w:rsidR="00674D2E" w:rsidRPr="008C6A7E">
        <w:t>.</w:t>
      </w:r>
      <w:r w:rsidR="00674D2E" w:rsidRPr="008C6A7E">
        <w:tab/>
      </w:r>
      <w:r w:rsidR="00EA6B69" w:rsidRPr="00EA6B69">
        <w:rPr>
          <w:position w:val="-6"/>
        </w:rPr>
        <w:object w:dxaOrig="740" w:dyaOrig="260" w14:anchorId="6E6547E0">
          <v:shape id="_x0000_i1053" type="#_x0000_t75" style="width:37pt;height:13pt" o:ole="">
            <v:imagedata r:id="rId18" o:title=""/>
          </v:shape>
          <o:OLEObject Type="Embed" ProgID="Equation.3" ShapeID="_x0000_i1053" DrawAspect="Content" ObjectID="_1282904174" r:id="rId19"/>
        </w:object>
      </w:r>
    </w:p>
    <w:p w14:paraId="46C05938" w14:textId="77777777" w:rsidR="00674D2E" w:rsidRPr="008C6A7E" w:rsidRDefault="00674D2E" w:rsidP="00674D2E"/>
    <w:p w14:paraId="30AA8556" w14:textId="62422CCF" w:rsidR="00674D2E" w:rsidRPr="00E51BE9" w:rsidRDefault="00344DEE" w:rsidP="00674D2E">
      <w:r w:rsidRPr="008C6A7E">
        <w:tab/>
      </w:r>
    </w:p>
    <w:p w14:paraId="18C9FA61" w14:textId="77777777" w:rsidR="00344DEE" w:rsidRPr="008C6A7E" w:rsidRDefault="008C6A7E" w:rsidP="00674D2E">
      <w:pPr>
        <w:rPr>
          <w:b/>
        </w:rPr>
      </w:pPr>
      <w:r w:rsidRPr="008C6A7E">
        <w:rPr>
          <w:b/>
        </w:rPr>
        <w:t>In questions 12-14</w:t>
      </w:r>
      <w:r w:rsidR="00674D2E" w:rsidRPr="008C6A7E">
        <w:rPr>
          <w:b/>
        </w:rPr>
        <w:t>, refer to the diagram</w:t>
      </w:r>
      <w:r w:rsidR="00344DEE" w:rsidRPr="008C6A7E">
        <w:rPr>
          <w:b/>
        </w:rPr>
        <w:t xml:space="preserve"> above</w:t>
      </w:r>
      <w:r w:rsidR="00674D2E" w:rsidRPr="008C6A7E">
        <w:rPr>
          <w:b/>
        </w:rPr>
        <w:t xml:space="preserve">. </w:t>
      </w:r>
      <w:r w:rsidR="00344DEE" w:rsidRPr="008C6A7E">
        <w:rPr>
          <w:b/>
        </w:rPr>
        <w:t xml:space="preserve"> </w:t>
      </w:r>
      <w:r w:rsidR="00674D2E" w:rsidRPr="008C6A7E">
        <w:rPr>
          <w:b/>
        </w:rPr>
        <w:t xml:space="preserve">State what type of angle is formed.  </w:t>
      </w:r>
    </w:p>
    <w:p w14:paraId="17970F51" w14:textId="77777777" w:rsidR="00674D2E" w:rsidRPr="008C6A7E" w:rsidRDefault="00674D2E" w:rsidP="00674D2E">
      <w:r w:rsidRPr="008C6A7E">
        <w:t>(Acute, right, obtuse, of straight)</w:t>
      </w:r>
    </w:p>
    <w:p w14:paraId="1933531F" w14:textId="77777777" w:rsidR="00674D2E" w:rsidRPr="008C6A7E" w:rsidRDefault="00344DEE" w:rsidP="00674D2E">
      <w:pPr>
        <w:ind w:firstLine="720"/>
      </w:pPr>
      <w:r w:rsidRPr="008C6A7E">
        <w:t>12</w:t>
      </w:r>
      <w:r w:rsidR="00674D2E" w:rsidRPr="008C6A7E">
        <w:t xml:space="preserve">. </w:t>
      </w:r>
      <w:r w:rsidR="00674D2E" w:rsidRPr="008C6A7E">
        <w:tab/>
      </w:r>
      <w:r w:rsidR="00EA6B69" w:rsidRPr="00EA6B69">
        <w:rPr>
          <w:position w:val="-6"/>
        </w:rPr>
        <w:object w:dxaOrig="720" w:dyaOrig="260" w14:anchorId="4C675AD8">
          <v:shape id="_x0000_i1056" type="#_x0000_t75" style="width:36pt;height:13pt" o:ole="">
            <v:imagedata r:id="rId20" o:title=""/>
          </v:shape>
          <o:OLEObject Type="Embed" ProgID="Equation.3" ShapeID="_x0000_i1056" DrawAspect="Content" ObjectID="_1282904175" r:id="rId21"/>
        </w:object>
      </w:r>
    </w:p>
    <w:p w14:paraId="610884AE" w14:textId="77777777" w:rsidR="00674D2E" w:rsidRPr="008C6A7E" w:rsidRDefault="00674D2E" w:rsidP="00674D2E">
      <w:r w:rsidRPr="008C6A7E">
        <w:tab/>
      </w:r>
    </w:p>
    <w:p w14:paraId="1ED6FECD" w14:textId="77777777" w:rsidR="00674D2E" w:rsidRPr="008C6A7E" w:rsidRDefault="00344DEE" w:rsidP="00674D2E">
      <w:r w:rsidRPr="008C6A7E">
        <w:tab/>
        <w:t>13</w:t>
      </w:r>
      <w:r w:rsidR="00674D2E" w:rsidRPr="008C6A7E">
        <w:t>.</w:t>
      </w:r>
      <w:r w:rsidR="00674D2E" w:rsidRPr="008C6A7E">
        <w:tab/>
      </w:r>
      <w:r w:rsidR="00EA6B69" w:rsidRPr="00EA6B69">
        <w:rPr>
          <w:position w:val="-6"/>
        </w:rPr>
        <w:object w:dxaOrig="740" w:dyaOrig="260" w14:anchorId="3414FCF7">
          <v:shape id="_x0000_i1059" type="#_x0000_t75" style="width:37pt;height:13pt" o:ole="">
            <v:imagedata r:id="rId22" o:title=""/>
          </v:shape>
          <o:OLEObject Type="Embed" ProgID="Equation.3" ShapeID="_x0000_i1059" DrawAspect="Content" ObjectID="_1282904176" r:id="rId23"/>
        </w:object>
      </w:r>
    </w:p>
    <w:p w14:paraId="38F9AE0E" w14:textId="77777777" w:rsidR="00674D2E" w:rsidRPr="008C6A7E" w:rsidRDefault="00674D2E" w:rsidP="00674D2E"/>
    <w:p w14:paraId="69DC42CD" w14:textId="7B570862" w:rsidR="00344DEE" w:rsidRPr="008C6A7E" w:rsidRDefault="00344DEE" w:rsidP="00674D2E">
      <w:pPr>
        <w:rPr>
          <w:position w:val="-4"/>
        </w:rPr>
      </w:pPr>
      <w:r w:rsidRPr="008C6A7E">
        <w:tab/>
        <w:t>14</w:t>
      </w:r>
      <w:r w:rsidR="00674D2E" w:rsidRPr="008C6A7E">
        <w:t>.</w:t>
      </w:r>
      <w:r w:rsidR="00674D2E" w:rsidRPr="008C6A7E">
        <w:tab/>
      </w:r>
      <w:r w:rsidR="00674D2E" w:rsidRPr="008C6A7E">
        <w:rPr>
          <w:position w:val="-4"/>
        </w:rPr>
        <w:object w:dxaOrig="700" w:dyaOrig="240" w14:anchorId="24396A2C">
          <v:shape id="_x0000_i1034" type="#_x0000_t75" style="width:35pt;height:12pt" o:ole="">
            <v:imagedata r:id="rId24" o:title=""/>
          </v:shape>
          <o:OLEObject Type="Embed" ProgID="Equation.DSMT4" ShapeID="_x0000_i1034" DrawAspect="Content" ObjectID="_1282904177" r:id="rId25"/>
        </w:object>
      </w:r>
    </w:p>
    <w:p w14:paraId="1E046180" w14:textId="77777777" w:rsidR="00687571" w:rsidRPr="008C6A7E" w:rsidRDefault="00687571" w:rsidP="00687571">
      <w:pPr>
        <w:rPr>
          <w:b/>
        </w:rPr>
      </w:pPr>
    </w:p>
    <w:p w14:paraId="291D2C64" w14:textId="2D7B38F3" w:rsidR="00687571" w:rsidRPr="008C6A7E" w:rsidRDefault="00483B99" w:rsidP="00687571">
      <w:r w:rsidRPr="008C6A7E">
        <w:t>1</w:t>
      </w:r>
      <w:r w:rsidR="00E51BE9">
        <w:t>5</w:t>
      </w:r>
      <w:r w:rsidR="00687571" w:rsidRPr="008C6A7E">
        <w:t xml:space="preserve">.  Assume </w:t>
      </w:r>
      <w:r w:rsidR="00687571" w:rsidRPr="008C6A7E">
        <w:rPr>
          <w:position w:val="-4"/>
        </w:rPr>
        <w:object w:dxaOrig="400" w:dyaOrig="240" w14:anchorId="49AAD6AD">
          <v:shape id="_x0000_i1035" type="#_x0000_t75" style="width:20pt;height:12pt" o:ole="">
            <v:imagedata r:id="rId26" o:title=""/>
          </v:shape>
          <o:OLEObject Type="Embed" ProgID="Equation.DSMT4" ShapeID="_x0000_i1035" DrawAspect="Content" ObjectID="_1282904178" r:id="rId27"/>
        </w:object>
      </w:r>
      <w:r w:rsidR="00687571" w:rsidRPr="008C6A7E">
        <w:t xml:space="preserve"> and </w:t>
      </w:r>
      <w:r w:rsidR="00687571" w:rsidRPr="008C6A7E">
        <w:rPr>
          <w:position w:val="-4"/>
        </w:rPr>
        <w:object w:dxaOrig="400" w:dyaOrig="240" w14:anchorId="39FA89A2">
          <v:shape id="_x0000_i1036" type="#_x0000_t75" style="width:20pt;height:12pt" o:ole="">
            <v:imagedata r:id="rId28" o:title=""/>
          </v:shape>
          <o:OLEObject Type="Embed" ProgID="Equation.DSMT4" ShapeID="_x0000_i1036" DrawAspect="Content" ObjectID="_1282904179" r:id="rId29"/>
        </w:object>
      </w:r>
      <w:r w:rsidR="00687571" w:rsidRPr="008C6A7E">
        <w:t xml:space="preserve"> are </w:t>
      </w:r>
      <w:r w:rsidR="00EA6B69">
        <w:t>supplementary</w:t>
      </w:r>
      <w:r w:rsidR="00687571" w:rsidRPr="008C6A7E">
        <w:t>.</w:t>
      </w:r>
    </w:p>
    <w:p w14:paraId="5F3CB757" w14:textId="77777777" w:rsidR="00687571" w:rsidRPr="008C6A7E" w:rsidRDefault="00687571" w:rsidP="00687571"/>
    <w:p w14:paraId="37527B98" w14:textId="1505AD53" w:rsidR="00687571" w:rsidRPr="008C6A7E" w:rsidRDefault="000F7947" w:rsidP="00687571">
      <w:r>
        <w:tab/>
      </w:r>
      <w:r w:rsidR="00687571" w:rsidRPr="008C6A7E">
        <w:t xml:space="preserve">If </w:t>
      </w:r>
      <w:r w:rsidR="00687571" w:rsidRPr="008C6A7E">
        <w:rPr>
          <w:position w:val="-8"/>
        </w:rPr>
        <w:object w:dxaOrig="3140" w:dyaOrig="300" w14:anchorId="5B7EDD13">
          <v:shape id="_x0000_i1037" type="#_x0000_t75" style="width:157pt;height:15pt" o:ole="">
            <v:imagedata r:id="rId30" o:title=""/>
          </v:shape>
          <o:OLEObject Type="Embed" ProgID="Equation.DSMT4" ShapeID="_x0000_i1037" DrawAspect="Content" ObjectID="_1282904180" r:id="rId31"/>
        </w:object>
      </w:r>
    </w:p>
    <w:p w14:paraId="725C3AC7" w14:textId="77777777" w:rsidR="00687571" w:rsidRPr="008C6A7E" w:rsidRDefault="00687571" w:rsidP="00687571"/>
    <w:p w14:paraId="5747C5D9" w14:textId="3F969A0F" w:rsidR="00687571" w:rsidRPr="008C6A7E" w:rsidRDefault="00483B99" w:rsidP="000F7947">
      <w:r w:rsidRPr="008C6A7E">
        <w:t>1</w:t>
      </w:r>
      <w:r w:rsidR="00E51BE9">
        <w:t>6</w:t>
      </w:r>
      <w:r w:rsidR="00687571" w:rsidRPr="008C6A7E">
        <w:t xml:space="preserve">.  Assume </w:t>
      </w:r>
      <w:r w:rsidR="00687571" w:rsidRPr="008C6A7E">
        <w:rPr>
          <w:position w:val="-4"/>
        </w:rPr>
        <w:object w:dxaOrig="400" w:dyaOrig="240" w14:anchorId="2CF3F7D9">
          <v:shape id="_x0000_i1038" type="#_x0000_t75" style="width:20pt;height:12pt" o:ole="">
            <v:imagedata r:id="rId32" o:title=""/>
          </v:shape>
          <o:OLEObject Type="Embed" ProgID="Equation.DSMT4" ShapeID="_x0000_i1038" DrawAspect="Content" ObjectID="_1282904181" r:id="rId33"/>
        </w:object>
      </w:r>
      <w:r w:rsidR="00687571" w:rsidRPr="008C6A7E">
        <w:t xml:space="preserve"> and </w:t>
      </w:r>
      <w:r w:rsidR="00687571" w:rsidRPr="008C6A7E">
        <w:rPr>
          <w:position w:val="-4"/>
        </w:rPr>
        <w:object w:dxaOrig="400" w:dyaOrig="240" w14:anchorId="2678006C">
          <v:shape id="_x0000_i1039" type="#_x0000_t75" style="width:20pt;height:12pt" o:ole="">
            <v:imagedata r:id="rId34" o:title=""/>
          </v:shape>
          <o:OLEObject Type="Embed" ProgID="Equation.DSMT4" ShapeID="_x0000_i1039" DrawAspect="Content" ObjectID="_1282904182" r:id="rId35"/>
        </w:object>
      </w:r>
      <w:r w:rsidR="00687571" w:rsidRPr="008C6A7E">
        <w:t xml:space="preserve"> are </w:t>
      </w:r>
      <w:r w:rsidR="00EA6B69">
        <w:t>complementary</w:t>
      </w:r>
      <w:r w:rsidR="00687571" w:rsidRPr="008C6A7E">
        <w:t>.</w:t>
      </w:r>
    </w:p>
    <w:p w14:paraId="777E02DA" w14:textId="77777777" w:rsidR="00687571" w:rsidRPr="008C6A7E" w:rsidRDefault="00687571" w:rsidP="00687571"/>
    <w:p w14:paraId="38404A0D" w14:textId="742AB835" w:rsidR="00687571" w:rsidRPr="008C6A7E" w:rsidRDefault="000F7947" w:rsidP="00687571">
      <w:r>
        <w:tab/>
      </w:r>
      <w:r w:rsidR="00687571" w:rsidRPr="008C6A7E">
        <w:t xml:space="preserve">If </w:t>
      </w:r>
      <w:r w:rsidR="00687571" w:rsidRPr="008C6A7E">
        <w:rPr>
          <w:position w:val="-8"/>
        </w:rPr>
        <w:object w:dxaOrig="3240" w:dyaOrig="300" w14:anchorId="64B4F8BD">
          <v:shape id="_x0000_i1040" type="#_x0000_t75" style="width:162pt;height:15pt" o:ole="">
            <v:imagedata r:id="rId36" o:title=""/>
          </v:shape>
          <o:OLEObject Type="Embed" ProgID="Equation.DSMT4" ShapeID="_x0000_i1040" DrawAspect="Content" ObjectID="_1282904183" r:id="rId37"/>
        </w:object>
      </w:r>
    </w:p>
    <w:p w14:paraId="75FB3D9B" w14:textId="77777777" w:rsidR="00483B99" w:rsidRPr="008C6A7E" w:rsidRDefault="00483B99"/>
    <w:p w14:paraId="4277605D" w14:textId="77777777" w:rsidR="008C6A7E" w:rsidRPr="008C6A7E" w:rsidRDefault="008C6A7E"/>
    <w:p w14:paraId="78B8AFC4" w14:textId="2D4409B3" w:rsidR="00054FD1" w:rsidRPr="008C6A7E" w:rsidRDefault="00344DEE">
      <w:r w:rsidRPr="008C6A7E">
        <w:t>1</w:t>
      </w:r>
      <w:r w:rsidR="00E51BE9">
        <w:t>7</w:t>
      </w:r>
      <w:r w:rsidR="00483B99" w:rsidRPr="008C6A7E">
        <w:t xml:space="preserve">.   What is the length of the following line? </w:t>
      </w:r>
    </w:p>
    <w:p w14:paraId="603BE631" w14:textId="77777777" w:rsidR="00483B99" w:rsidRPr="008C6A7E" w:rsidRDefault="00054FD1">
      <w:r w:rsidRPr="008C6A7E">
        <w:rPr>
          <w:noProof/>
        </w:rPr>
        <w:drawing>
          <wp:anchor distT="0" distB="0" distL="114300" distR="114300" simplePos="0" relativeHeight="251671552" behindDoc="0" locked="0" layoutInCell="1" allowOverlap="1" wp14:anchorId="0DB74BC5" wp14:editId="4BE287A0">
            <wp:simplePos x="0" y="0"/>
            <wp:positionH relativeFrom="column">
              <wp:posOffset>38100</wp:posOffset>
            </wp:positionH>
            <wp:positionV relativeFrom="paragraph">
              <wp:posOffset>170815</wp:posOffset>
            </wp:positionV>
            <wp:extent cx="3505200" cy="1076960"/>
            <wp:effectExtent l="0" t="0" r="0" b="0"/>
            <wp:wrapThrough wrapText="bothSides">
              <wp:wrapPolygon edited="0">
                <wp:start x="0" y="0"/>
                <wp:lineTo x="0" y="20887"/>
                <wp:lineTo x="21443" y="20887"/>
                <wp:lineTo x="21443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6A7E">
        <w:t xml:space="preserve">      </w:t>
      </w:r>
    </w:p>
    <w:p w14:paraId="74FAC688" w14:textId="672BF25E" w:rsidR="00483B99" w:rsidRPr="008C6A7E" w:rsidRDefault="00322270"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 wp14:anchorId="4C79F4C5" wp14:editId="68581A51">
                <wp:simplePos x="0" y="0"/>
                <wp:positionH relativeFrom="column">
                  <wp:posOffset>-3402330</wp:posOffset>
                </wp:positionH>
                <wp:positionV relativeFrom="paragraph">
                  <wp:posOffset>109220</wp:posOffset>
                </wp:positionV>
                <wp:extent cx="1485265" cy="0"/>
                <wp:effectExtent l="50800" t="25400" r="64135" b="10160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48526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72576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-267.85pt,8.6pt" to="-150.9pt,8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" strokecolor="#4f81bd [3204]" strokeweight="2pt">
                <v:shadow on="t" opacity="24903f" mv:blur="40000f" origin=",.5" offset="0,20000emu"/>
                <o:lock v:ext="edit" shapetype="f"/>
              </v:line>
            </w:pict>
          </mc:Fallback>
        </mc:AlternateContent>
      </w:r>
      <w:r w:rsidR="00483B99" w:rsidRPr="008C6A7E">
        <w:t xml:space="preserve">   </w:t>
      </w:r>
    </w:p>
    <w:p w14:paraId="74142C98" w14:textId="77777777" w:rsidR="00344DEE" w:rsidRPr="008C6A7E" w:rsidRDefault="00344DEE" w:rsidP="00687571"/>
    <w:p w14:paraId="44FFC046" w14:textId="77777777" w:rsidR="008C6A7E" w:rsidRPr="008C6A7E" w:rsidRDefault="008C6A7E" w:rsidP="00687571">
      <w:pPr>
        <w:rPr>
          <w:b/>
        </w:rPr>
      </w:pPr>
    </w:p>
    <w:p w14:paraId="1FBDDBFA" w14:textId="77777777" w:rsidR="00E51BE9" w:rsidRDefault="00E51BE9" w:rsidP="00687571">
      <w:pPr>
        <w:rPr>
          <w:b/>
        </w:rPr>
      </w:pPr>
    </w:p>
    <w:p w14:paraId="51ACCEA6" w14:textId="77777777" w:rsidR="00E51BE9" w:rsidRDefault="00E51BE9" w:rsidP="00687571">
      <w:pPr>
        <w:rPr>
          <w:b/>
        </w:rPr>
      </w:pPr>
    </w:p>
    <w:p w14:paraId="6D80A56C" w14:textId="77777777" w:rsidR="00E51BE9" w:rsidRDefault="00E51BE9" w:rsidP="00687571">
      <w:pPr>
        <w:rPr>
          <w:b/>
        </w:rPr>
      </w:pPr>
    </w:p>
    <w:p w14:paraId="22801D6A" w14:textId="6694C136" w:rsidR="00687571" w:rsidRPr="008C6A7E" w:rsidRDefault="00344DEE" w:rsidP="00687571">
      <w:pPr>
        <w:rPr>
          <w:b/>
        </w:rPr>
      </w:pPr>
      <w:r w:rsidRPr="008C6A7E">
        <w:rPr>
          <w:b/>
          <w:i/>
          <w:noProof/>
        </w:rPr>
        <w:drawing>
          <wp:anchor distT="0" distB="0" distL="114300" distR="114300" simplePos="0" relativeHeight="251669504" behindDoc="0" locked="0" layoutInCell="1" allowOverlap="1" wp14:anchorId="7DAFF5C4" wp14:editId="627455FD">
            <wp:simplePos x="0" y="0"/>
            <wp:positionH relativeFrom="column">
              <wp:posOffset>4097655</wp:posOffset>
            </wp:positionH>
            <wp:positionV relativeFrom="paragraph">
              <wp:posOffset>342900</wp:posOffset>
            </wp:positionV>
            <wp:extent cx="1160145" cy="1151255"/>
            <wp:effectExtent l="0" t="0" r="0" b="0"/>
            <wp:wrapNone/>
            <wp:docPr id="26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7571" w:rsidRPr="008C6A7E">
        <w:rPr>
          <w:b/>
        </w:rPr>
        <w:t>Use the figure below for #</w:t>
      </w:r>
      <w:r w:rsidR="00EA6B69">
        <w:rPr>
          <w:b/>
        </w:rPr>
        <w:t>1</w:t>
      </w:r>
      <w:r w:rsidR="00E51BE9">
        <w:rPr>
          <w:b/>
        </w:rPr>
        <w:t>8-20</w:t>
      </w:r>
      <w:r w:rsidR="00687571" w:rsidRPr="008C6A7E">
        <w:rPr>
          <w:b/>
        </w:rPr>
        <w:t xml:space="preserve">. Complete each statement with </w:t>
      </w:r>
      <w:r w:rsidR="00687571" w:rsidRPr="008C6A7E">
        <w:rPr>
          <w:b/>
          <w:i/>
        </w:rPr>
        <w:t>parallel, perpendicular, or skew</w:t>
      </w:r>
      <w:r w:rsidR="00687571" w:rsidRPr="008C6A7E">
        <w:rPr>
          <w:i/>
        </w:rPr>
        <w:t xml:space="preserve">.  </w:t>
      </w:r>
      <w:r w:rsidR="00687571" w:rsidRPr="008C6A7E">
        <w:t>(3 points each)</w:t>
      </w:r>
    </w:p>
    <w:p w14:paraId="27F53923" w14:textId="77777777" w:rsidR="00687571" w:rsidRPr="008C6A7E" w:rsidRDefault="00687571" w:rsidP="00687571">
      <w:pPr>
        <w:rPr>
          <w:b/>
          <w:i/>
        </w:rPr>
      </w:pPr>
    </w:p>
    <w:p w14:paraId="059DAE16" w14:textId="6B779CC6" w:rsidR="00687571" w:rsidRPr="008C6A7E" w:rsidRDefault="00E51BE9" w:rsidP="00687571">
      <w:pPr>
        <w:tabs>
          <w:tab w:val="left" w:pos="900"/>
        </w:tabs>
        <w:ind w:left="360"/>
        <w:rPr>
          <w:b/>
        </w:rPr>
      </w:pPr>
      <w:r>
        <w:rPr>
          <w:b/>
        </w:rPr>
        <w:t>18</w:t>
      </w:r>
      <w:proofErr w:type="gramStart"/>
      <w:r w:rsidR="00687571" w:rsidRPr="008C6A7E">
        <w:rPr>
          <w:b/>
        </w:rPr>
        <w:t xml:space="preserve">.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H</m:t>
            </m:r>
            <w:proofErr w:type="gramEnd"/>
          </m:e>
        </m:acc>
      </m:oMath>
      <w:r w:rsidR="00687571" w:rsidRPr="008C6A7E">
        <w:rPr>
          <w:b/>
        </w:rPr>
        <w:t xml:space="preserve"> </w:t>
      </w:r>
      <w:r w:rsidR="00687571" w:rsidRPr="008C6A7E">
        <w:t>and</w:t>
      </w:r>
      <w:r w:rsidR="00687571" w:rsidRPr="008C6A7E">
        <w:rPr>
          <w:b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GF</m:t>
            </m:r>
          </m:e>
        </m:acc>
      </m:oMath>
      <w:r w:rsidR="00687571" w:rsidRPr="008C6A7E">
        <w:rPr>
          <w:b/>
        </w:rPr>
        <w:t xml:space="preserve"> </w:t>
      </w:r>
      <w:r w:rsidR="00687571" w:rsidRPr="008C6A7E">
        <w:t>are</w:t>
      </w:r>
      <w:r w:rsidR="00687571" w:rsidRPr="008C6A7E">
        <w:rPr>
          <w:b/>
        </w:rPr>
        <w:t>_____________________________.</w:t>
      </w:r>
    </w:p>
    <w:p w14:paraId="0D2C4894" w14:textId="77777777" w:rsidR="00687571" w:rsidRPr="008C6A7E" w:rsidRDefault="00687571" w:rsidP="00687571">
      <w:pPr>
        <w:tabs>
          <w:tab w:val="left" w:pos="900"/>
        </w:tabs>
        <w:ind w:left="360"/>
        <w:rPr>
          <w:b/>
        </w:rPr>
      </w:pPr>
    </w:p>
    <w:p w14:paraId="76E90D49" w14:textId="50674070" w:rsidR="00687571" w:rsidRPr="008C6A7E" w:rsidRDefault="00E51BE9" w:rsidP="00687571">
      <w:pPr>
        <w:tabs>
          <w:tab w:val="left" w:pos="900"/>
        </w:tabs>
        <w:ind w:left="360"/>
        <w:rPr>
          <w:b/>
        </w:rPr>
      </w:pPr>
      <w:r>
        <w:rPr>
          <w:b/>
        </w:rPr>
        <w:t>19</w:t>
      </w:r>
      <w:r w:rsidR="00687571" w:rsidRPr="008C6A7E">
        <w:rPr>
          <w:b/>
        </w:rPr>
        <w:t xml:space="preserve">.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BC</m:t>
            </m:r>
          </m:e>
        </m:acc>
      </m:oMath>
      <w:r w:rsidR="00687571" w:rsidRPr="008C6A7E">
        <w:rPr>
          <w:b/>
        </w:rPr>
        <w:t xml:space="preserve"> </w:t>
      </w:r>
      <w:r w:rsidR="00687571" w:rsidRPr="008C6A7E">
        <w:t>and</w:t>
      </w:r>
      <w:r w:rsidR="00687571" w:rsidRPr="008C6A7E">
        <w:rPr>
          <w:b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GD</m:t>
            </m:r>
          </m:e>
        </m:acc>
      </m:oMath>
      <w:r w:rsidR="00687571" w:rsidRPr="008C6A7E">
        <w:rPr>
          <w:b/>
        </w:rPr>
        <w:t xml:space="preserve"> </w:t>
      </w:r>
      <w:r w:rsidR="00687571" w:rsidRPr="008C6A7E">
        <w:t>are</w:t>
      </w:r>
      <w:r w:rsidR="00687571" w:rsidRPr="008C6A7E">
        <w:rPr>
          <w:b/>
        </w:rPr>
        <w:t xml:space="preserve"> _____________________________.</w:t>
      </w:r>
    </w:p>
    <w:p w14:paraId="65AF9A36" w14:textId="77777777" w:rsidR="00687571" w:rsidRPr="008C6A7E" w:rsidRDefault="00687571" w:rsidP="00687571">
      <w:pPr>
        <w:tabs>
          <w:tab w:val="left" w:pos="900"/>
        </w:tabs>
        <w:ind w:left="360"/>
        <w:rPr>
          <w:b/>
        </w:rPr>
      </w:pPr>
    </w:p>
    <w:p w14:paraId="1CBBEAA7" w14:textId="760E690A" w:rsidR="00687571" w:rsidRPr="008C6A7E" w:rsidRDefault="00E51BE9" w:rsidP="00687571">
      <w:pPr>
        <w:tabs>
          <w:tab w:val="left" w:pos="900"/>
        </w:tabs>
        <w:ind w:left="360"/>
        <w:rPr>
          <w:b/>
        </w:rPr>
      </w:pPr>
      <w:r>
        <w:rPr>
          <w:b/>
        </w:rPr>
        <w:t>20</w:t>
      </w:r>
      <w:r w:rsidR="00687571" w:rsidRPr="008C6A7E">
        <w:rPr>
          <w:b/>
        </w:rPr>
        <w:t xml:space="preserve">.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E</m:t>
            </m:r>
          </m:e>
        </m:acc>
      </m:oMath>
      <w:r w:rsidR="00687571" w:rsidRPr="008C6A7E">
        <w:rPr>
          <w:b/>
        </w:rPr>
        <w:t xml:space="preserve"> </w:t>
      </w:r>
      <w:r w:rsidR="00687571" w:rsidRPr="008C6A7E">
        <w:t>and</w:t>
      </w:r>
      <w:r w:rsidR="00687571" w:rsidRPr="008C6A7E">
        <w:rPr>
          <w:b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DE</m:t>
            </m:r>
          </m:e>
        </m:acc>
      </m:oMath>
      <w:r w:rsidR="00687571" w:rsidRPr="008C6A7E">
        <w:rPr>
          <w:b/>
        </w:rPr>
        <w:t xml:space="preserve"> </w:t>
      </w:r>
      <w:r w:rsidR="00687571" w:rsidRPr="008C6A7E">
        <w:t>are</w:t>
      </w:r>
      <w:r w:rsidR="00687571" w:rsidRPr="008C6A7E">
        <w:rPr>
          <w:b/>
        </w:rPr>
        <w:t xml:space="preserve"> _____________________________.</w:t>
      </w:r>
    </w:p>
    <w:p w14:paraId="4BB0B796" w14:textId="2942A5FD" w:rsidR="00E463CA" w:rsidRPr="008C6A7E" w:rsidRDefault="00E463CA" w:rsidP="00687571"/>
    <w:p w14:paraId="241F1798" w14:textId="6958C5E3" w:rsidR="001103BD" w:rsidRPr="008C6A7E" w:rsidRDefault="001103BD" w:rsidP="00EA6B69"/>
    <w:p w14:paraId="57D8F131" w14:textId="77777777" w:rsidR="000C3CD5" w:rsidRPr="008C6A7E" w:rsidRDefault="000C3CD5"/>
    <w:p w14:paraId="026D3C1B" w14:textId="41AD7CAA" w:rsidR="00E51BE9" w:rsidRPr="008C6A7E" w:rsidRDefault="00E51BE9" w:rsidP="00E51BE9">
      <w:pPr>
        <w:rPr>
          <w:position w:val="-4"/>
        </w:rPr>
      </w:pPr>
      <w:r>
        <w:rPr>
          <w:position w:val="-4"/>
        </w:rPr>
        <w:t>21</w:t>
      </w:r>
      <w:r w:rsidRPr="008C6A7E">
        <w:rPr>
          <w:position w:val="-4"/>
        </w:rPr>
        <w:t xml:space="preserve">.  Jack </w:t>
      </w:r>
      <w:r>
        <w:rPr>
          <w:position w:val="-4"/>
        </w:rPr>
        <w:t>is planning a summer camp, they want to put a fence around the camp</w:t>
      </w:r>
      <w:r w:rsidRPr="008C6A7E">
        <w:rPr>
          <w:position w:val="-4"/>
        </w:rPr>
        <w:t xml:space="preserve">.  Which unit of measure would be appropriate? </w:t>
      </w:r>
    </w:p>
    <w:p w14:paraId="2F023E80" w14:textId="1D7AADBA" w:rsidR="00D9614A" w:rsidRPr="008C6A7E" w:rsidRDefault="00E51BE9">
      <w:r w:rsidRPr="008C6A7E">
        <w:rPr>
          <w:position w:val="-4"/>
        </w:rPr>
        <w:tab/>
        <w:t>a.  miles</w:t>
      </w:r>
      <w:r w:rsidRPr="008C6A7E">
        <w:rPr>
          <w:position w:val="-4"/>
        </w:rPr>
        <w:tab/>
        <w:t xml:space="preserve">    b.   feet</w:t>
      </w:r>
      <w:r w:rsidRPr="008C6A7E">
        <w:rPr>
          <w:position w:val="-4"/>
        </w:rPr>
        <w:tab/>
        <w:t xml:space="preserve">        c.   centimeters</w:t>
      </w:r>
      <w:r w:rsidRPr="008C6A7E">
        <w:rPr>
          <w:position w:val="-4"/>
        </w:rPr>
        <w:tab/>
        <w:t xml:space="preserve">          d.  inches </w:t>
      </w:r>
      <w:bookmarkStart w:id="0" w:name="_GoBack"/>
      <w:bookmarkEnd w:id="0"/>
    </w:p>
    <w:sectPr w:rsidR="00D9614A" w:rsidRPr="008C6A7E" w:rsidSect="00154F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BA78E7"/>
    <w:multiLevelType w:val="hybridMultilevel"/>
    <w:tmpl w:val="E1D691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77F"/>
    <w:rsid w:val="00054FD1"/>
    <w:rsid w:val="000C3CD5"/>
    <w:rsid w:val="000F7947"/>
    <w:rsid w:val="001103BD"/>
    <w:rsid w:val="00154F30"/>
    <w:rsid w:val="001839CB"/>
    <w:rsid w:val="001F3C4A"/>
    <w:rsid w:val="00223BC4"/>
    <w:rsid w:val="00242D3A"/>
    <w:rsid w:val="002A277F"/>
    <w:rsid w:val="002E6AA5"/>
    <w:rsid w:val="00322270"/>
    <w:rsid w:val="00344DEE"/>
    <w:rsid w:val="003779B9"/>
    <w:rsid w:val="00411D6A"/>
    <w:rsid w:val="00416A81"/>
    <w:rsid w:val="00420D0F"/>
    <w:rsid w:val="00483B99"/>
    <w:rsid w:val="005030CF"/>
    <w:rsid w:val="00574A5C"/>
    <w:rsid w:val="0062325C"/>
    <w:rsid w:val="00674D2E"/>
    <w:rsid w:val="00687571"/>
    <w:rsid w:val="00720733"/>
    <w:rsid w:val="00723CA5"/>
    <w:rsid w:val="00855A9E"/>
    <w:rsid w:val="008C6A7E"/>
    <w:rsid w:val="008E6BD3"/>
    <w:rsid w:val="009A22F6"/>
    <w:rsid w:val="00B4567B"/>
    <w:rsid w:val="00CE613B"/>
    <w:rsid w:val="00D91563"/>
    <w:rsid w:val="00D9614A"/>
    <w:rsid w:val="00DD5E10"/>
    <w:rsid w:val="00E10543"/>
    <w:rsid w:val="00E204CB"/>
    <w:rsid w:val="00E34039"/>
    <w:rsid w:val="00E463CA"/>
    <w:rsid w:val="00E51BE9"/>
    <w:rsid w:val="00E867F2"/>
    <w:rsid w:val="00EA6B69"/>
    <w:rsid w:val="00F15B49"/>
    <w:rsid w:val="00F76FCA"/>
    <w:rsid w:val="00FA7E00"/>
    <w:rsid w:val="00FD5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23BD87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27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277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054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5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54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27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277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054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5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54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6.bin"/><Relationship Id="rId22" Type="http://schemas.openxmlformats.org/officeDocument/2006/relationships/image" Target="media/image10.emf"/><Relationship Id="rId23" Type="http://schemas.openxmlformats.org/officeDocument/2006/relationships/oleObject" Target="embeddings/oleObject7.bin"/><Relationship Id="rId24" Type="http://schemas.openxmlformats.org/officeDocument/2006/relationships/image" Target="media/image11.wmf"/><Relationship Id="rId25" Type="http://schemas.openxmlformats.org/officeDocument/2006/relationships/oleObject" Target="embeddings/oleObject8.bin"/><Relationship Id="rId26" Type="http://schemas.openxmlformats.org/officeDocument/2006/relationships/image" Target="media/image12.wmf"/><Relationship Id="rId27" Type="http://schemas.openxmlformats.org/officeDocument/2006/relationships/oleObject" Target="embeddings/oleObject9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5.wmf"/><Relationship Id="rId9" Type="http://schemas.openxmlformats.org/officeDocument/2006/relationships/image" Target="media/image2.w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emf"/><Relationship Id="rId17" Type="http://schemas.openxmlformats.org/officeDocument/2006/relationships/oleObject" Target="embeddings/oleObject4.bin"/><Relationship Id="rId18" Type="http://schemas.openxmlformats.org/officeDocument/2006/relationships/image" Target="media/image8.emf"/><Relationship Id="rId19" Type="http://schemas.openxmlformats.org/officeDocument/2006/relationships/oleObject" Target="embeddings/oleObject5.bin"/><Relationship Id="rId37" Type="http://schemas.openxmlformats.org/officeDocument/2006/relationships/oleObject" Target="embeddings/oleObject14.bin"/><Relationship Id="rId38" Type="http://schemas.openxmlformats.org/officeDocument/2006/relationships/image" Target="media/image18.png"/><Relationship Id="rId39" Type="http://schemas.openxmlformats.org/officeDocument/2006/relationships/image" Target="media/image19.png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 Sixth Edition"/>
</file>

<file path=customXml/itemProps1.xml><?xml version="1.0" encoding="utf-8"?>
<ds:datastoreItem xmlns:ds="http://schemas.openxmlformats.org/officeDocument/2006/customXml" ds:itemID="{A1DA0B76-C123-B149-BD45-44322F0B5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14</Words>
  <Characters>2363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Brooks</dc:creator>
  <cp:lastModifiedBy>ASD Teacher</cp:lastModifiedBy>
  <cp:revision>3</cp:revision>
  <dcterms:created xsi:type="dcterms:W3CDTF">2012-09-13T19:15:00Z</dcterms:created>
  <dcterms:modified xsi:type="dcterms:W3CDTF">2012-09-13T19:28:00Z</dcterms:modified>
</cp:coreProperties>
</file>